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70AD7D" w14:textId="77777777" w:rsidR="0067480D" w:rsidRDefault="0067480D" w:rsidP="0067480D">
      <w:pPr>
        <w:jc w:val="center"/>
        <w:rPr>
          <w:b/>
          <w:i/>
          <w:sz w:val="24"/>
          <w:szCs w:val="24"/>
        </w:rPr>
      </w:pPr>
      <w:r w:rsidRPr="002A69A5">
        <w:rPr>
          <w:b/>
          <w:sz w:val="24"/>
          <w:szCs w:val="24"/>
        </w:rPr>
        <w:t xml:space="preserve">PRIPREMA ZA ISPIT ZNANJA – </w:t>
      </w:r>
      <w:r w:rsidRPr="002A69A5">
        <w:rPr>
          <w:b/>
          <w:i/>
          <w:sz w:val="24"/>
          <w:szCs w:val="24"/>
        </w:rPr>
        <w:t xml:space="preserve">VALOVI </w:t>
      </w:r>
      <w:r>
        <w:rPr>
          <w:b/>
          <w:i/>
          <w:sz w:val="24"/>
          <w:szCs w:val="24"/>
        </w:rPr>
        <w:t>I SVJETLOST</w:t>
      </w:r>
    </w:p>
    <w:p w14:paraId="28BC5274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 transverzalni i longitudinalni val; kružni i ravni val; </w:t>
      </w:r>
      <w:bookmarkStart w:id="0" w:name="_Hlk73796843"/>
      <w:r>
        <w:rPr>
          <w:sz w:val="24"/>
          <w:szCs w:val="24"/>
        </w:rPr>
        <w:t>nastajanje sjene i polusjene;</w:t>
      </w:r>
    </w:p>
    <w:p w14:paraId="5BB3EEE6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nastajanje slike u ravnom zrcalu, zakon odbijanja svjetlosti na ravnom zrcalu; </w:t>
      </w:r>
    </w:p>
    <w:p w14:paraId="20E0E7B1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odbijanje svjetlosti na udubljenom i izbočenom zrcalu; konstrukcija slike u </w:t>
      </w:r>
    </w:p>
    <w:p w14:paraId="6F25279F" w14:textId="77777777" w:rsidR="0067480D" w:rsidRDefault="0067480D" w:rsidP="0067480D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udubljenom i ravnom zrcalu</w:t>
      </w:r>
    </w:p>
    <w:bookmarkEnd w:id="0"/>
    <w:p w14:paraId="7F6DF30C" w14:textId="77777777" w:rsidR="0067480D" w:rsidRDefault="0067480D" w:rsidP="0067480D">
      <w:pPr>
        <w:spacing w:after="0"/>
        <w:rPr>
          <w:b/>
          <w:sz w:val="24"/>
          <w:szCs w:val="24"/>
        </w:rPr>
      </w:pPr>
    </w:p>
    <w:p w14:paraId="38120FF7" w14:textId="77777777" w:rsidR="0067480D" w:rsidRDefault="0067480D" w:rsidP="0067480D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pitanja za pomoć u učenju: </w:t>
      </w:r>
    </w:p>
    <w:p w14:paraId="27FB5345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5E1A02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14:paraId="6FB63E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706575">
        <w:rPr>
          <w:sz w:val="24"/>
          <w:szCs w:val="24"/>
        </w:rPr>
        <w:t>1. Kako nastaje val?</w:t>
      </w:r>
    </w:p>
    <w:p w14:paraId="3D777D9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Vrste valova na vodi. </w:t>
      </w:r>
    </w:p>
    <w:p w14:paraId="2C1925D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je dijelimo valove obzirom na smjer titranja čestica?</w:t>
      </w:r>
    </w:p>
    <w:p w14:paraId="5BCCFD0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Što je transverzalni val?</w:t>
      </w:r>
    </w:p>
    <w:p w14:paraId="621496B1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Što je longitudinalni val?</w:t>
      </w:r>
    </w:p>
    <w:p w14:paraId="4AE5DC44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Što Je valna fronta?</w:t>
      </w:r>
    </w:p>
    <w:p w14:paraId="6F3FFFFB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Što je valna zraka?</w:t>
      </w:r>
    </w:p>
    <w:p w14:paraId="054C33E0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Što je valna duljina?</w:t>
      </w:r>
    </w:p>
    <w:p w14:paraId="576EDD3C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Što je period?</w:t>
      </w:r>
    </w:p>
    <w:p w14:paraId="532A1DD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Što je frekvencija?</w:t>
      </w:r>
    </w:p>
    <w:p w14:paraId="11C883A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1. Što je amplituda?</w:t>
      </w:r>
    </w:p>
    <w:p w14:paraId="547035E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Što je zvuk?</w:t>
      </w:r>
    </w:p>
    <w:p w14:paraId="6FD09F4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3. Što je </w:t>
      </w:r>
      <w:proofErr w:type="spellStart"/>
      <w:r>
        <w:rPr>
          <w:sz w:val="24"/>
          <w:szCs w:val="24"/>
        </w:rPr>
        <w:t>infrazvuk</w:t>
      </w:r>
      <w:proofErr w:type="spellEnd"/>
      <w:r>
        <w:rPr>
          <w:sz w:val="24"/>
          <w:szCs w:val="24"/>
        </w:rPr>
        <w:t>, a što ultrazvuk?</w:t>
      </w:r>
    </w:p>
    <w:p w14:paraId="317B681F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4. Kroz koja se sredstva zvuk širi najbrže, a kroz koja najsporije?</w:t>
      </w:r>
    </w:p>
    <w:p w14:paraId="66563484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5. </w:t>
      </w:r>
      <w:bookmarkStart w:id="1" w:name="_Hlk73796816"/>
      <w:r w:rsidRPr="005032A3">
        <w:rPr>
          <w:sz w:val="24"/>
          <w:szCs w:val="24"/>
        </w:rPr>
        <w:t>Što su svjetlosni izvori?</w:t>
      </w:r>
    </w:p>
    <w:p w14:paraId="1429A231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5032A3">
        <w:rPr>
          <w:sz w:val="24"/>
          <w:szCs w:val="24"/>
        </w:rPr>
        <w:t>. Kakvi su to primarni, a kakvi sekundarni izvori? Navedi primjere!</w:t>
      </w:r>
    </w:p>
    <w:p w14:paraId="1C3FFD68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7</w:t>
      </w:r>
      <w:r w:rsidRPr="005032A3">
        <w:rPr>
          <w:sz w:val="24"/>
          <w:szCs w:val="24"/>
        </w:rPr>
        <w:t>. (a) Kako se svjetlost odbija od zrcala?</w:t>
      </w:r>
    </w:p>
    <w:p w14:paraId="5DE93CD2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</w:t>
      </w:r>
      <w:r w:rsidRPr="005032A3">
        <w:rPr>
          <w:sz w:val="24"/>
          <w:szCs w:val="24"/>
        </w:rPr>
        <w:t>(b) Što je difuzno odbijanje svjetlosti?</w:t>
      </w:r>
    </w:p>
    <w:p w14:paraId="57CF2D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8</w:t>
      </w:r>
      <w:r w:rsidRPr="005032A3">
        <w:rPr>
          <w:sz w:val="24"/>
          <w:szCs w:val="24"/>
        </w:rPr>
        <w:t>. Kako se svjetlost rasprostire?</w:t>
      </w:r>
    </w:p>
    <w:p w14:paraId="420E0F47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9. Što je optičko sredstvo?</w:t>
      </w:r>
    </w:p>
    <w:p w14:paraId="306CF37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</w:t>
      </w:r>
      <w:r w:rsidRPr="005032A3">
        <w:rPr>
          <w:sz w:val="24"/>
          <w:szCs w:val="24"/>
        </w:rPr>
        <w:t>. Kolika je brzina svjetlosti u zraku i vakuumu?</w:t>
      </w:r>
    </w:p>
    <w:p w14:paraId="5EC5839C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1</w:t>
      </w:r>
      <w:r w:rsidRPr="005032A3">
        <w:rPr>
          <w:sz w:val="24"/>
          <w:szCs w:val="24"/>
        </w:rPr>
        <w:t>. Zašto nastaje sjena?</w:t>
      </w:r>
    </w:p>
    <w:p w14:paraId="5A56CDEA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2</w:t>
      </w:r>
      <w:r w:rsidRPr="005032A3">
        <w:rPr>
          <w:sz w:val="24"/>
          <w:szCs w:val="24"/>
        </w:rPr>
        <w:t>. Kada uz sjenu nastaje i polusjena?</w:t>
      </w:r>
    </w:p>
    <w:p w14:paraId="4F26667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3</w:t>
      </w:r>
      <w:r w:rsidRPr="005032A3">
        <w:rPr>
          <w:sz w:val="24"/>
          <w:szCs w:val="24"/>
        </w:rPr>
        <w:t>. Što je ravno zrcalo?</w:t>
      </w:r>
      <w:r>
        <w:rPr>
          <w:sz w:val="24"/>
          <w:szCs w:val="24"/>
        </w:rPr>
        <w:t xml:space="preserve"> </w:t>
      </w:r>
      <w:r w:rsidRPr="00C069CB">
        <w:rPr>
          <w:color w:val="FF0000"/>
          <w:sz w:val="24"/>
          <w:szCs w:val="24"/>
        </w:rPr>
        <w:t>Nacrtaj odbijanje svjetlosti od ravnog zrcala.</w:t>
      </w:r>
    </w:p>
    <w:p w14:paraId="0F35E8FB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  <w:r w:rsidRPr="005032A3">
        <w:rPr>
          <w:sz w:val="24"/>
          <w:szCs w:val="24"/>
        </w:rPr>
        <w:t>. Koje karakteristike ima slika koja nastaje u ravnom zrcalu?</w:t>
      </w:r>
    </w:p>
    <w:p w14:paraId="2237A16E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5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konstrukciju slike u ravnom zrcalu!</w:t>
      </w:r>
    </w:p>
    <w:p w14:paraId="4B38ADEF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6</w:t>
      </w:r>
      <w:r w:rsidRPr="005032A3">
        <w:rPr>
          <w:sz w:val="24"/>
          <w:szCs w:val="24"/>
        </w:rPr>
        <w:t>. Kakva su to zakrivljena zrcala?</w:t>
      </w:r>
    </w:p>
    <w:p w14:paraId="587593C6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7</w:t>
      </w:r>
      <w:r w:rsidRPr="005032A3">
        <w:rPr>
          <w:sz w:val="24"/>
          <w:szCs w:val="24"/>
        </w:rPr>
        <w:t>. Koje vrste zakrivljenih zrcala postoje?</w:t>
      </w:r>
    </w:p>
    <w:p w14:paraId="31B2E6A0" w14:textId="77777777" w:rsidR="0067480D" w:rsidRPr="005032A3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8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</w:t>
      </w:r>
      <w:r w:rsidRPr="005032A3">
        <w:rPr>
          <w:sz w:val="24"/>
          <w:szCs w:val="24"/>
        </w:rPr>
        <w:t xml:space="preserve"> i objasni osnovne elemente zakrivljenog zrcala (T, C, F, f, r, optička os).</w:t>
      </w:r>
    </w:p>
    <w:p w14:paraId="37465DD8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29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udubljenog zrcala!</w:t>
      </w:r>
    </w:p>
    <w:p w14:paraId="218AF984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>30</w:t>
      </w:r>
      <w:r w:rsidRPr="005032A3">
        <w:rPr>
          <w:sz w:val="24"/>
          <w:szCs w:val="24"/>
        </w:rPr>
        <w:t xml:space="preserve">. </w:t>
      </w:r>
      <w:r w:rsidRPr="00C069CB">
        <w:rPr>
          <w:color w:val="FF0000"/>
          <w:sz w:val="24"/>
          <w:szCs w:val="24"/>
        </w:rPr>
        <w:t>Nacrtaj odbijanje svjetlosti od izbočenog zrcala!</w:t>
      </w:r>
    </w:p>
    <w:p w14:paraId="6B9312D2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31. Kakva slika nastaje u izbočenom zrcalu? </w:t>
      </w:r>
      <w:r w:rsidRPr="00C069CB">
        <w:rPr>
          <w:color w:val="FF0000"/>
          <w:sz w:val="24"/>
          <w:szCs w:val="24"/>
        </w:rPr>
        <w:t>Nacrtaj konstrukciju slike u izbočenom zrcalu.</w:t>
      </w:r>
    </w:p>
    <w:p w14:paraId="0445E247" w14:textId="77777777" w:rsidR="0067480D" w:rsidRPr="00C069CB" w:rsidRDefault="0067480D" w:rsidP="0067480D">
      <w:pPr>
        <w:spacing w:after="0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32. Kakve sve vrste slika nastaju u udubljenom zrcalu? Gdje se za svaku pojedinu vrstu slike mora nalaziti predmet? </w:t>
      </w:r>
      <w:r w:rsidRPr="00C069CB">
        <w:rPr>
          <w:color w:val="FF0000"/>
          <w:sz w:val="24"/>
          <w:szCs w:val="24"/>
        </w:rPr>
        <w:t>Nacrtaj sve te slučajeve konstrukcije slika!</w:t>
      </w:r>
    </w:p>
    <w:bookmarkEnd w:id="1"/>
    <w:p w14:paraId="08066522" w14:textId="77777777" w:rsidR="0067480D" w:rsidRDefault="0067480D" w:rsidP="0067480D">
      <w:pPr>
        <w:spacing w:after="0"/>
        <w:jc w:val="both"/>
        <w:rPr>
          <w:sz w:val="24"/>
          <w:szCs w:val="24"/>
        </w:rPr>
        <w:sectPr w:rsidR="0067480D" w:rsidSect="001C6130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14:paraId="78628AB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776F6AC2" w14:textId="62556D49" w:rsidR="0067480D" w:rsidRDefault="0067480D" w:rsidP="0067480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Zadaci</w:t>
      </w:r>
      <w:r w:rsidR="006552A6">
        <w:rPr>
          <w:b/>
          <w:sz w:val="24"/>
          <w:szCs w:val="24"/>
        </w:rPr>
        <w:t xml:space="preserve"> (izvor – FON8, radna bilježnica, ŠK):</w:t>
      </w:r>
      <w:bookmarkStart w:id="2" w:name="_GoBack"/>
      <w:bookmarkEnd w:id="2"/>
    </w:p>
    <w:p w14:paraId="085F992E" w14:textId="77777777" w:rsidR="0067480D" w:rsidRPr="001C6130" w:rsidRDefault="0067480D" w:rsidP="0067480D">
      <w:pPr>
        <w:jc w:val="both"/>
        <w:rPr>
          <w:b/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Kuglica titra obješena na oprugu i napravi 20 titraja u minuti. Koja je frekvencija njezina titranja? </w:t>
      </w:r>
    </w:p>
    <w:p w14:paraId="56842132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</w:p>
    <w:p w14:paraId="25FA70CE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Kolika je frekvencija nekog titranja ako je period tog titranja 0,04s?  </w:t>
      </w:r>
    </w:p>
    <w:p w14:paraId="13C6490F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Ako je period titranja nekog tijela 0,02s, koliko će titraja izvesti u pola minute? </w:t>
      </w:r>
    </w:p>
    <w:p w14:paraId="38ED7D19" w14:textId="77777777" w:rsidR="0067480D" w:rsidRPr="00AA5A8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Kojom se brzinom širi val kojemu je valna duljina 15dm, a frekvencija 1,2kHz? </w:t>
      </w:r>
    </w:p>
    <w:p w14:paraId="09E4E7D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Kolika je valna duljina vala  ako je brzina njegova širenja u nekom sredstvu 1980m/s, a frekvencija 440Hz? </w:t>
      </w:r>
    </w:p>
    <w:p w14:paraId="2D9F396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7. Kolika je frekvencija vala koji se širi brzinom od 1500m/s, a valna duljina mu iznosi 0,15km? </w:t>
      </w:r>
    </w:p>
    <w:p w14:paraId="506A5938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 xml:space="preserve">. Pod kojim će se kutom val odbiti? Nacrtaj sliku. </w:t>
      </w:r>
    </w:p>
    <w:p w14:paraId="1AED9EA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Ravni val na vodi odbije se na ravnoj prepreci pod kutom od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Koliki je bio kut upada? Nacrtaj sliku.</w:t>
      </w:r>
    </w:p>
    <w:p w14:paraId="28EC0FF6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0. Pri prelasku vala iz pliće u dublju vodu brzina mu se promijeni sa 20cm/s na 25cm/s. Valove proizvodi izvor frekvencije 5Hz. Kolika je valna duljina u plitkoj, a kolika u dubljoj vodi? </w:t>
      </w:r>
    </w:p>
    <w:p w14:paraId="032D190D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1. </w:t>
      </w:r>
      <w:r w:rsidRPr="004C1428">
        <w:rPr>
          <w:sz w:val="24"/>
          <w:szCs w:val="24"/>
        </w:rPr>
        <w:t xml:space="preserve">Morski valovi udaraju u stijenu na obali 15 puta u minuti. Brzina valova je 8m/s. Kolika je njihova valna duljina? </w:t>
      </w:r>
    </w:p>
    <w:p w14:paraId="7426C28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P</w:t>
      </w:r>
      <w:r w:rsidRPr="004C1428">
        <w:rPr>
          <w:sz w:val="24"/>
          <w:szCs w:val="24"/>
        </w:rPr>
        <w:t xml:space="preserve">ri odbijanju </w:t>
      </w:r>
      <w:r>
        <w:rPr>
          <w:sz w:val="24"/>
          <w:szCs w:val="24"/>
        </w:rPr>
        <w:t>vala</w:t>
      </w:r>
      <w:r w:rsidRPr="004C1428">
        <w:rPr>
          <w:sz w:val="24"/>
          <w:szCs w:val="24"/>
        </w:rPr>
        <w:t xml:space="preserve"> na </w:t>
      </w:r>
      <w:r>
        <w:rPr>
          <w:sz w:val="24"/>
          <w:szCs w:val="24"/>
        </w:rPr>
        <w:t xml:space="preserve">prepreci </w:t>
      </w:r>
      <w:r w:rsidRPr="004C1428">
        <w:rPr>
          <w:sz w:val="24"/>
          <w:szCs w:val="24"/>
        </w:rPr>
        <w:t xml:space="preserve">, upadna i reflektirana zraka zatvaraju kut od 130°. Koliki je upadni kut, a koliki kut odbijanja? </w:t>
      </w:r>
    </w:p>
    <w:p w14:paraId="0E021888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Pr="005E1A02">
        <w:rPr>
          <w:sz w:val="24"/>
          <w:szCs w:val="24"/>
        </w:rPr>
        <w:t>.Pokraj promatrača za 3 sekunde prođe 12 valova valne duljine 2m.</w:t>
      </w:r>
    </w:p>
    <w:p w14:paraId="0173CF49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a) Kolika je frekvencija valova?</w:t>
      </w:r>
    </w:p>
    <w:p w14:paraId="52E3C7A2" w14:textId="77777777" w:rsidR="0067480D" w:rsidRPr="005E1A02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b) Koliki je period valova?</w:t>
      </w:r>
    </w:p>
    <w:p w14:paraId="076E80D3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 xml:space="preserve">(c) Kolika je brzina valova? </w:t>
      </w:r>
    </w:p>
    <w:p w14:paraId="3550DDF8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 w:rsidRPr="00944F54">
        <w:rPr>
          <w:sz w:val="24"/>
          <w:szCs w:val="24"/>
        </w:rPr>
        <w:t>Odredi valnu duljinu vala na slici.</w:t>
      </w:r>
    </w:p>
    <w:p w14:paraId="7A603939" w14:textId="77777777" w:rsidR="0067480D" w:rsidRPr="00944F54" w:rsidRDefault="0067480D" w:rsidP="0067480D">
      <w:pPr>
        <w:spacing w:after="160" w:line="259" w:lineRule="auto"/>
      </w:pP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7DE04C" wp14:editId="771279DB">
                <wp:simplePos x="0" y="0"/>
                <wp:positionH relativeFrom="column">
                  <wp:posOffset>3802105</wp:posOffset>
                </wp:positionH>
                <wp:positionV relativeFrom="paragraph">
                  <wp:posOffset>1260475</wp:posOffset>
                </wp:positionV>
                <wp:extent cx="511175" cy="259080"/>
                <wp:effectExtent l="0" t="0" r="22225" b="26670"/>
                <wp:wrapNone/>
                <wp:docPr id="33" name="Pravokutnik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175" cy="25908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691F6940" w14:textId="77777777" w:rsidR="0067480D" w:rsidRDefault="0067480D" w:rsidP="0067480D">
                            <w:pPr>
                              <w:jc w:val="center"/>
                            </w:pPr>
                            <w:r>
                              <w:t>16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7DE04C" id="Pravokutnik 33" o:spid="_x0000_s1026" style="position:absolute;margin-left:299.4pt;margin-top:99.25pt;width:40.25pt;height:20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" filled="f" strokecolor="window" strokeweight="1pt">
                <v:textbox>
                  <w:txbxContent>
                    <w:p w14:paraId="691F6940" w14:textId="77777777" w:rsidR="0067480D" w:rsidRDefault="0067480D" w:rsidP="0067480D">
                      <w:pPr>
                        <w:jc w:val="center"/>
                      </w:pPr>
                      <w:r>
                        <w:t>16cm</w:t>
                      </w:r>
                    </w:p>
                  </w:txbxContent>
                </v:textbox>
              </v:rect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D9B3E2" wp14:editId="2CD6992E">
                <wp:simplePos x="0" y="0"/>
                <wp:positionH relativeFrom="column">
                  <wp:posOffset>1683385</wp:posOffset>
                </wp:positionH>
                <wp:positionV relativeFrom="paragraph">
                  <wp:posOffset>624205</wp:posOffset>
                </wp:positionV>
                <wp:extent cx="7620" cy="601980"/>
                <wp:effectExtent l="0" t="0" r="30480" b="26670"/>
                <wp:wrapNone/>
                <wp:docPr id="11" name="Ravni povezni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60198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2E2CEC" id="Ravni poveznik 11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55pt,49.15pt" to="133.15pt,9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BF3667" wp14:editId="2596EC34">
                <wp:simplePos x="0" y="0"/>
                <wp:positionH relativeFrom="column">
                  <wp:posOffset>220345</wp:posOffset>
                </wp:positionH>
                <wp:positionV relativeFrom="paragraph">
                  <wp:posOffset>631825</wp:posOffset>
                </wp:positionV>
                <wp:extent cx="15240" cy="647700"/>
                <wp:effectExtent l="0" t="0" r="22860" b="19050"/>
                <wp:wrapNone/>
                <wp:docPr id="10" name="Ravni povezni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" cy="64770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9F106" id="Ravni poveznik 1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35pt,49.75pt" to="18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F0581D" wp14:editId="0471267B">
                <wp:simplePos x="0" y="0"/>
                <wp:positionH relativeFrom="column">
                  <wp:posOffset>4411345</wp:posOffset>
                </wp:positionH>
                <wp:positionV relativeFrom="paragraph">
                  <wp:posOffset>1096645</wp:posOffset>
                </wp:positionV>
                <wp:extent cx="0" cy="167640"/>
                <wp:effectExtent l="0" t="0" r="38100" b="22860"/>
                <wp:wrapNone/>
                <wp:docPr id="9" name="Ravni povezni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676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F36DBD" id="Ravni poveznik 9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7.35pt,86.35pt" to="347.35pt,9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" strokecolor="#4472c4" strokeweight=".5pt">
                <v:stroke joinstyle="miter"/>
              </v:line>
            </w:pict>
          </mc:Fallback>
        </mc:AlternateContent>
      </w:r>
      <w:r w:rsidRPr="00944F5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DDFD47" wp14:editId="764A2FEE">
                <wp:simplePos x="0" y="0"/>
                <wp:positionH relativeFrom="column">
                  <wp:posOffset>3778885</wp:posOffset>
                </wp:positionH>
                <wp:positionV relativeFrom="paragraph">
                  <wp:posOffset>1073785</wp:posOffset>
                </wp:positionV>
                <wp:extent cx="0" cy="205740"/>
                <wp:effectExtent l="0" t="0" r="38100" b="22860"/>
                <wp:wrapNone/>
                <wp:docPr id="8" name="Ravni povez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574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EF01CA2" id="Ravni poveznik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.55pt,84.55pt" to="297.55pt,10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" strokecolor="#4472c4" strokeweight=".5pt">
                <v:stroke joinstyle="miter"/>
              </v:line>
            </w:pict>
          </mc:Fallback>
        </mc:AlternateContent>
      </w:r>
      <w:r w:rsidRPr="00944F54">
        <w:t xml:space="preserve">a) </w:t>
      </w:r>
      <w:r w:rsidRPr="00944F54">
        <w:rPr>
          <w:noProof/>
        </w:rPr>
        <w:drawing>
          <wp:inline distT="0" distB="0" distL="0" distR="0" wp14:anchorId="171DC4EF" wp14:editId="6C18C7E2">
            <wp:extent cx="2385060" cy="883920"/>
            <wp:effectExtent l="0" t="0" r="0" b="0"/>
            <wp:docPr id="6" name="Slika 6" descr="Slika na kojoj se prikazuje nebo, vješalic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lika 6" descr="Slika na kojoj se prikazuje nebo, vješalica&#10;&#10;Opis je automatski generiran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385416" cy="8840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44F54">
        <w:t xml:space="preserve">                     b) </w:t>
      </w:r>
      <w:r w:rsidRPr="00944F54">
        <w:rPr>
          <w:noProof/>
        </w:rPr>
        <w:drawing>
          <wp:inline distT="0" distB="0" distL="0" distR="0" wp14:anchorId="0DB918C0" wp14:editId="10F723BE">
            <wp:extent cx="1181265" cy="1381318"/>
            <wp:effectExtent l="0" t="0" r="0" b="9525"/>
            <wp:docPr id="7" name="Slika 7" descr="Slika na kojoj se prikazuje tekst, antena&#10;&#10;Opis je automatski generir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Slika 7" descr="Slika na kojoj se prikazuje tekst, antena&#10;&#10;Opis je automatski generiran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81265" cy="1381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804082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rFonts w:cstheme="minorHAnsi"/>
          <w:noProof/>
          <w:lang w:val="de-DE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7422E705" wp14:editId="7A059117">
                <wp:simplePos x="0" y="0"/>
                <wp:positionH relativeFrom="column">
                  <wp:posOffset>3297555</wp:posOffset>
                </wp:positionH>
                <wp:positionV relativeFrom="paragraph">
                  <wp:posOffset>20955</wp:posOffset>
                </wp:positionV>
                <wp:extent cx="3268980" cy="1463040"/>
                <wp:effectExtent l="0" t="0" r="26670" b="22860"/>
                <wp:wrapSquare wrapText="bothSides"/>
                <wp:docPr id="21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959AB6" w14:textId="77777777" w:rsidR="0067480D" w:rsidRDefault="0067480D" w:rsidP="0067480D">
                            <w:r w:rsidRPr="00D739CE">
                              <w:rPr>
                                <w:noProof/>
                              </w:rPr>
                              <w:drawing>
                                <wp:inline distT="0" distB="0" distL="0" distR="0" wp14:anchorId="30751F6F" wp14:editId="1843AC6F">
                                  <wp:extent cx="3230696" cy="1371600"/>
                                  <wp:effectExtent l="0" t="0" r="8255" b="0"/>
                                  <wp:docPr id="31" name="Slika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34453" cy="1373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22E705"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7" type="#_x0000_t202" style="position:absolute;left:0;text-align:left;margin-left:259.65pt;margin-top:1.65pt;width:257.4pt;height:115.2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">
                <v:textbox>
                  <w:txbxContent>
                    <w:p w14:paraId="5B959AB6" w14:textId="77777777" w:rsidR="0067480D" w:rsidRDefault="0067480D" w:rsidP="0067480D">
                      <w:r w:rsidRPr="00D739CE">
                        <w:rPr>
                          <w:noProof/>
                        </w:rPr>
                        <w:drawing>
                          <wp:inline distT="0" distB="0" distL="0" distR="0" wp14:anchorId="30751F6F" wp14:editId="1843AC6F">
                            <wp:extent cx="3230696" cy="1371600"/>
                            <wp:effectExtent l="0" t="0" r="8255" b="0"/>
                            <wp:docPr id="31" name="Slika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34453" cy="13731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B379E5B" w14:textId="77777777" w:rsidR="0067480D" w:rsidRPr="00944F54" w:rsidRDefault="0067480D" w:rsidP="0067480D">
      <w:pPr>
        <w:pStyle w:val="Tijeloteksta"/>
        <w:spacing w:after="0"/>
        <w:rPr>
          <w:rFonts w:cstheme="minorHAnsi"/>
          <w:sz w:val="24"/>
          <w:szCs w:val="24"/>
          <w:lang w:val="en-US"/>
        </w:rPr>
      </w:pPr>
      <w:r w:rsidRPr="00944F54">
        <w:rPr>
          <w:sz w:val="24"/>
          <w:szCs w:val="24"/>
        </w:rPr>
        <w:t>1</w:t>
      </w:r>
      <w:r>
        <w:rPr>
          <w:sz w:val="24"/>
          <w:szCs w:val="24"/>
        </w:rPr>
        <w:t>5</w:t>
      </w:r>
      <w:r w:rsidRPr="00944F54">
        <w:rPr>
          <w:sz w:val="24"/>
          <w:szCs w:val="24"/>
        </w:rPr>
        <w:t xml:space="preserve">. </w:t>
      </w:r>
      <w:r w:rsidRPr="00944F54">
        <w:rPr>
          <w:rFonts w:cstheme="minorHAnsi"/>
          <w:b/>
          <w:bCs/>
          <w:sz w:val="24"/>
          <w:szCs w:val="24"/>
          <w:lang w:val="en-US"/>
        </w:rPr>
        <w:t xml:space="preserve"> </w:t>
      </w:r>
      <w:r w:rsidRPr="00944F54">
        <w:rPr>
          <w:rFonts w:cstheme="minorHAnsi"/>
          <w:sz w:val="24"/>
          <w:szCs w:val="24"/>
          <w:lang w:val="en-US"/>
        </w:rPr>
        <w:t xml:space="preserve"> Na </w:t>
      </w:r>
      <w:proofErr w:type="spellStart"/>
      <w:r w:rsidRPr="00944F54">
        <w:rPr>
          <w:rFonts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je </w:t>
      </w:r>
      <w:proofErr w:type="spellStart"/>
      <w:r w:rsidRPr="00944F54">
        <w:rPr>
          <w:rFonts w:cstheme="minorHAnsi"/>
          <w:sz w:val="24"/>
          <w:szCs w:val="24"/>
          <w:lang w:val="en-US"/>
        </w:rPr>
        <w:t>prikazan</w:t>
      </w:r>
      <w:proofErr w:type="spellEnd"/>
      <w:r w:rsidRPr="00944F54">
        <w:rPr>
          <w:rFonts w:cstheme="minorHAnsi"/>
          <w:sz w:val="24"/>
          <w:szCs w:val="24"/>
          <w:lang w:val="en-US"/>
        </w:rPr>
        <w:t xml:space="preserve"> val. </w:t>
      </w:r>
    </w:p>
    <w:p w14:paraId="2FC2EED0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a) Na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označite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u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. </w:t>
      </w:r>
    </w:p>
    <w:p w14:paraId="64506EA9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b)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Kolik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amplitud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7CB24612" w14:textId="77777777" w:rsidR="0067480D" w:rsidRPr="00944F54" w:rsidRDefault="0067480D" w:rsidP="0067480D">
      <w:pPr>
        <w:spacing w:after="0"/>
        <w:rPr>
          <w:rFonts w:eastAsia="Calibri" w:cstheme="minorHAnsi"/>
          <w:sz w:val="24"/>
          <w:szCs w:val="24"/>
          <w:lang w:val="en-US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c)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Kolik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iznos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? </w:t>
      </w:r>
    </w:p>
    <w:p w14:paraId="5E372A55" w14:textId="77777777" w:rsidR="0067480D" w:rsidRPr="00944F54" w:rsidRDefault="0067480D" w:rsidP="0067480D">
      <w:pPr>
        <w:spacing w:after="0"/>
        <w:rPr>
          <w:sz w:val="24"/>
          <w:szCs w:val="24"/>
        </w:rPr>
      </w:pPr>
      <w:r w:rsidRPr="00944F54">
        <w:rPr>
          <w:rFonts w:eastAsia="Calibri" w:cstheme="minorHAnsi"/>
          <w:sz w:val="24"/>
          <w:szCs w:val="24"/>
          <w:lang w:val="en-US"/>
        </w:rPr>
        <w:t xml:space="preserve">d)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Kolik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je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valnih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dulji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prikazano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na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 xml:space="preserve"> </w:t>
      </w:r>
      <w:proofErr w:type="spellStart"/>
      <w:r w:rsidRPr="00944F54">
        <w:rPr>
          <w:rFonts w:eastAsia="Calibri" w:cstheme="minorHAnsi"/>
          <w:sz w:val="24"/>
          <w:szCs w:val="24"/>
          <w:lang w:val="en-US"/>
        </w:rPr>
        <w:t>slici</w:t>
      </w:r>
      <w:proofErr w:type="spellEnd"/>
      <w:r w:rsidRPr="00944F54">
        <w:rPr>
          <w:rFonts w:eastAsia="Calibri" w:cstheme="minorHAnsi"/>
          <w:sz w:val="24"/>
          <w:szCs w:val="24"/>
          <w:lang w:val="en-US"/>
        </w:rPr>
        <w:t>?</w:t>
      </w:r>
    </w:p>
    <w:p w14:paraId="055FDA38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494359EE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29C1D4F" wp14:editId="7A1D4693">
                <wp:simplePos x="0" y="0"/>
                <wp:positionH relativeFrom="column">
                  <wp:posOffset>3943350</wp:posOffset>
                </wp:positionH>
                <wp:positionV relativeFrom="paragraph">
                  <wp:posOffset>14605</wp:posOffset>
                </wp:positionV>
                <wp:extent cx="2381250" cy="1043940"/>
                <wp:effectExtent l="0" t="0" r="19050" b="22860"/>
                <wp:wrapNone/>
                <wp:docPr id="5" name="Tekstni okvi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1043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3AE042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BF074CF" wp14:editId="22BDD39C">
                                  <wp:extent cx="2118360" cy="992981"/>
                                  <wp:effectExtent l="0" t="0" r="0" b="0"/>
                                  <wp:docPr id="1" name="Slika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 rotWithShape="1">
                                          <a:blip r:embed="rId7"/>
                                          <a:srcRect l="54003" t="52387" r="31320" b="35383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24191" cy="99571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29C1D4F" id="Tekstni okvir 5" o:spid="_x0000_s1028" type="#_x0000_t202" style="position:absolute;left:0;text-align:left;margin-left:310.5pt;margin-top:1.15pt;width:187.5pt;height:82.2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" fillcolor="white [3201]" strokeweight=".5pt">
                <v:textbox>
                  <w:txbxContent>
                    <w:p w14:paraId="773AE042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0BF074CF" wp14:editId="22BDD39C">
                            <wp:extent cx="2118360" cy="992981"/>
                            <wp:effectExtent l="0" t="0" r="0" b="0"/>
                            <wp:docPr id="1" name="Slika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 rotWithShape="1">
                                    <a:blip r:embed="rId7"/>
                                    <a:srcRect l="54003" t="52387" r="31320" b="35383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124191" cy="995714"/>
                                    </a:xfrm>
                                    <a:prstGeom prst="rect">
                                      <a:avLst/>
                                    </a:prstGeom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7DDD328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. Svjetlosna zraka odbija se</w:t>
      </w:r>
      <w:r w:rsidRPr="00944F54">
        <w:rPr>
          <w:sz w:val="24"/>
          <w:szCs w:val="24"/>
        </w:rPr>
        <w:t xml:space="preserve"> od prepreke kao na slici .</w:t>
      </w:r>
    </w:p>
    <w:p w14:paraId="53FA7B40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 xml:space="preserve">a) nacrtajte upadnu valnu zraku </w:t>
      </w:r>
    </w:p>
    <w:p w14:paraId="4B57184C" w14:textId="77777777" w:rsidR="0067480D" w:rsidRPr="00944F54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b) koliki je upadni kut</w:t>
      </w:r>
    </w:p>
    <w:p w14:paraId="674BF17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944F54">
        <w:rPr>
          <w:sz w:val="24"/>
          <w:szCs w:val="24"/>
        </w:rPr>
        <w:t>c) koliki je kut odbijanja</w:t>
      </w:r>
    </w:p>
    <w:p w14:paraId="677BB54D" w14:textId="77777777" w:rsidR="0067480D" w:rsidRPr="00944F54" w:rsidRDefault="0067480D" w:rsidP="0067480D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 w:rsidRPr="00944F54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50295E4D" wp14:editId="5E139533">
                <wp:simplePos x="0" y="0"/>
                <wp:positionH relativeFrom="column">
                  <wp:posOffset>517525</wp:posOffset>
                </wp:positionH>
                <wp:positionV relativeFrom="paragraph">
                  <wp:posOffset>273685</wp:posOffset>
                </wp:positionV>
                <wp:extent cx="3718560" cy="754380"/>
                <wp:effectExtent l="0" t="0" r="15240" b="26670"/>
                <wp:wrapSquare wrapText="bothSides"/>
                <wp:docPr id="30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8560" cy="754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6BDA2A" w14:textId="77777777" w:rsidR="0067480D" w:rsidRDefault="0067480D" w:rsidP="00674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7CECA72" wp14:editId="63394749">
                                  <wp:extent cx="2089785" cy="688975"/>
                                  <wp:effectExtent l="0" t="0" r="5715" b="0"/>
                                  <wp:docPr id="32" name="Slika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9785" cy="6889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295E4D" id="_x0000_s1029" type="#_x0000_t202" style="position:absolute;margin-left:40.75pt;margin-top:21.55pt;width:292.8pt;height:59.4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">
                <v:textbox>
                  <w:txbxContent>
                    <w:p w14:paraId="676BDA2A" w14:textId="77777777" w:rsidR="0067480D" w:rsidRDefault="0067480D" w:rsidP="0067480D">
                      <w:r>
                        <w:rPr>
                          <w:noProof/>
                        </w:rPr>
                        <w:drawing>
                          <wp:inline distT="0" distB="0" distL="0" distR="0" wp14:anchorId="47CECA72" wp14:editId="63394749">
                            <wp:extent cx="2089785" cy="688975"/>
                            <wp:effectExtent l="0" t="0" r="5715" b="0"/>
                            <wp:docPr id="32" name="Slika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9785" cy="6889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44F54">
        <w:rPr>
          <w:sz w:val="24"/>
          <w:szCs w:val="24"/>
        </w:rPr>
        <w:t xml:space="preserve">Od točke A do točke B val putuje 12 sekundi . Koliko iznosi frekvencija ,a  koliko period vala na slici?  </w:t>
      </w:r>
    </w:p>
    <w:p w14:paraId="0FE73EF7" w14:textId="77777777" w:rsidR="0067480D" w:rsidRDefault="0067480D" w:rsidP="0067480D"/>
    <w:p w14:paraId="3567441A" w14:textId="77777777" w:rsidR="0067480D" w:rsidRDefault="0067480D" w:rsidP="0067480D"/>
    <w:p w14:paraId="55AC6007" w14:textId="77777777" w:rsidR="0067480D" w:rsidRDefault="0067480D" w:rsidP="0067480D"/>
    <w:p w14:paraId="50ECCA6D" w14:textId="77777777" w:rsidR="0067480D" w:rsidRPr="0067480D" w:rsidRDefault="0067480D" w:rsidP="0067480D">
      <w:pPr>
        <w:spacing w:after="0" w:line="240" w:lineRule="auto"/>
        <w:rPr>
          <w:rFonts w:eastAsia="Calibri" w:cstheme="minorHAnsi"/>
          <w:sz w:val="24"/>
          <w:szCs w:val="24"/>
        </w:rPr>
      </w:pPr>
      <w:r w:rsidRPr="00944F54">
        <w:rPr>
          <w:sz w:val="24"/>
          <w:szCs w:val="24"/>
        </w:rPr>
        <w:t xml:space="preserve">18. </w:t>
      </w:r>
      <w:r w:rsidRPr="00944F54">
        <w:rPr>
          <w:rFonts w:eastAsia="Calibri" w:cstheme="minorHAnsi"/>
          <w:sz w:val="24"/>
          <w:szCs w:val="24"/>
        </w:rPr>
        <w:t xml:space="preserve">Vrućeg ljetnog dana Marko je s prijateljima krenuo na izlet čamcem. Kada su se od obale udaljili za 60m, pokvario im se motor i ostali su se sunčati na čamcu, i pri tom su promatrali valove. Marko je procijenio da je udaljenost između prvog i petog valnog brijega 2m, i da valu treba pola minute da dođe od njihovog čamca do obale. </w:t>
      </w:r>
      <w:r w:rsidRPr="0067480D">
        <w:rPr>
          <w:rFonts w:eastAsia="Calibri" w:cstheme="minorHAnsi"/>
          <w:sz w:val="24"/>
          <w:szCs w:val="24"/>
        </w:rPr>
        <w:t>Kolika je frekvencija valova?</w:t>
      </w:r>
    </w:p>
    <w:p w14:paraId="271EA84B" w14:textId="77777777" w:rsidR="0067480D" w:rsidRPr="0067480D" w:rsidRDefault="0067480D" w:rsidP="0067480D"/>
    <w:p w14:paraId="5E2AFFEA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 w:rsidRPr="0067480D">
        <w:t xml:space="preserve">19. </w:t>
      </w:r>
      <w:r w:rsidRPr="00944F54">
        <w:rPr>
          <w:sz w:val="24"/>
          <w:szCs w:val="24"/>
        </w:rPr>
        <w:t>Koliko je daleko sijevnula munja ako j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Maja čula prasak groma četiri sekunde</w:t>
      </w:r>
      <w:r>
        <w:rPr>
          <w:sz w:val="24"/>
          <w:szCs w:val="24"/>
        </w:rPr>
        <w:t xml:space="preserve"> </w:t>
      </w:r>
      <w:r w:rsidRPr="00944F54">
        <w:rPr>
          <w:sz w:val="24"/>
          <w:szCs w:val="24"/>
        </w:rPr>
        <w:t>nakon što je uočila bljesak?</w:t>
      </w:r>
    </w:p>
    <w:p w14:paraId="32A89677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0. </w:t>
      </w:r>
      <w:r w:rsidRPr="00944F54">
        <w:rPr>
          <w:sz w:val="24"/>
          <w:szCs w:val="24"/>
        </w:rPr>
        <w:t>Morsku obalu u pola minute zapljusne pet valnih brjegova. Kolika je brzina širenja valova morem ako su brjegovi vala udaljeni 2 metra?</w:t>
      </w:r>
    </w:p>
    <w:p w14:paraId="08A120A3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286DB2AE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136C9029" w14:textId="77777777" w:rsidR="0067480D" w:rsidRDefault="0067480D" w:rsidP="0067480D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21.</w:t>
      </w:r>
    </w:p>
    <w:p w14:paraId="46E32B4B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04FAE94" wp14:editId="7BE93090">
            <wp:extent cx="4944110" cy="2276893"/>
            <wp:effectExtent l="0" t="0" r="0" b="9525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211" t="22015" r="35219" b="42313"/>
                    <a:stretch/>
                  </pic:blipFill>
                  <pic:spPr bwMode="auto">
                    <a:xfrm>
                      <a:off x="0" y="0"/>
                      <a:ext cx="4979011" cy="22929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400B125" w14:textId="77777777" w:rsidR="0067480D" w:rsidRDefault="0067480D" w:rsidP="0067480D">
      <w:pPr>
        <w:rPr>
          <w:lang w:val="de-DE"/>
        </w:rPr>
      </w:pPr>
      <w:r>
        <w:rPr>
          <w:lang w:val="de-DE"/>
        </w:rPr>
        <w:t xml:space="preserve">20. </w:t>
      </w:r>
    </w:p>
    <w:p w14:paraId="79988432" w14:textId="77777777" w:rsidR="0067480D" w:rsidRDefault="0067480D" w:rsidP="0067480D">
      <w:pPr>
        <w:jc w:val="center"/>
        <w:rPr>
          <w:lang w:val="de-DE"/>
        </w:rPr>
      </w:pPr>
      <w:r>
        <w:rPr>
          <w:noProof/>
        </w:rPr>
        <w:drawing>
          <wp:inline distT="0" distB="0" distL="0" distR="0" wp14:anchorId="3BF90B7C" wp14:editId="5C3A6199">
            <wp:extent cx="5189904" cy="2022536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1555" t="60541" r="31664" b="7049"/>
                    <a:stretch/>
                  </pic:blipFill>
                  <pic:spPr bwMode="auto">
                    <a:xfrm>
                      <a:off x="0" y="0"/>
                      <a:ext cx="5228947" cy="2037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14755C" w14:textId="77777777" w:rsidR="0067480D" w:rsidRPr="00944F54" w:rsidRDefault="0067480D" w:rsidP="0067480D">
      <w:pPr>
        <w:rPr>
          <w:lang w:val="de-DE"/>
        </w:rPr>
      </w:pPr>
      <w:r>
        <w:rPr>
          <w:lang w:val="de-DE"/>
        </w:rPr>
        <w:t>21.</w:t>
      </w:r>
    </w:p>
    <w:p w14:paraId="0AE74CBA" w14:textId="77777777" w:rsidR="0067480D" w:rsidRDefault="0067480D" w:rsidP="0067480D">
      <w:pPr>
        <w:spacing w:after="0"/>
        <w:jc w:val="center"/>
        <w:rPr>
          <w:sz w:val="24"/>
          <w:szCs w:val="24"/>
        </w:rPr>
      </w:pPr>
      <w:r>
        <w:rPr>
          <w:noProof/>
        </w:rPr>
        <w:drawing>
          <wp:inline distT="0" distB="0" distL="0" distR="0" wp14:anchorId="46BF0459" wp14:editId="2916950A">
            <wp:extent cx="5191125" cy="3515468"/>
            <wp:effectExtent l="0" t="0" r="0" b="889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52599" t="21148" r="12431" b="28656"/>
                    <a:stretch/>
                  </pic:blipFill>
                  <pic:spPr bwMode="auto">
                    <a:xfrm>
                      <a:off x="0" y="0"/>
                      <a:ext cx="5242987" cy="3550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772A40" w14:textId="77777777" w:rsidR="0067480D" w:rsidRDefault="0067480D" w:rsidP="0067480D">
      <w:pPr>
        <w:spacing w:after="0"/>
        <w:jc w:val="both"/>
        <w:rPr>
          <w:sz w:val="24"/>
          <w:szCs w:val="24"/>
        </w:rPr>
      </w:pPr>
    </w:p>
    <w:p w14:paraId="3E9461A7" w14:textId="345E29A5" w:rsidR="007833E8" w:rsidRPr="0067480D" w:rsidRDefault="0067480D" w:rsidP="0067480D">
      <w:pPr>
        <w:spacing w:after="0"/>
        <w:rPr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 w14:anchorId="63E4DB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0.75pt" o:ole="">
            <v:imagedata r:id="rId11" o:title=""/>
          </v:shape>
          <o:OLEObject Type="Embed" ProgID="Equation.DSMT4" ShapeID="_x0000_i1025" DrawAspect="Content" ObjectID="_1746857566" r:id="rId12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 w14:anchorId="5DC0B828">
          <v:shape id="_x0000_i1026" type="#_x0000_t75" style="width:34.5pt;height:30.75pt" o:ole="">
            <v:imagedata r:id="rId13" o:title=""/>
          </v:shape>
          <o:OLEObject Type="Embed" ProgID="Equation.DSMT4" ShapeID="_x0000_i1026" DrawAspect="Content" ObjectID="_1746857567" r:id="rId14"/>
        </w:object>
      </w:r>
      <w:r>
        <w:rPr>
          <w:i/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t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>
        <w:rPr>
          <w:i/>
          <w:sz w:val="24"/>
          <w:szCs w:val="24"/>
        </w:rPr>
        <w:t xml:space="preserve">        </w:t>
      </w:r>
      <w:r w:rsidRPr="00AA5A8D">
        <w:rPr>
          <w:i/>
          <w:position w:val="-10"/>
          <w:sz w:val="24"/>
          <w:szCs w:val="24"/>
        </w:rPr>
        <w:object w:dxaOrig="859" w:dyaOrig="320" w14:anchorId="4565BEE8">
          <v:shape id="_x0000_i1027" type="#_x0000_t75" style="width:42.75pt;height:15.75pt" o:ole="">
            <v:imagedata r:id="rId15" o:title=""/>
          </v:shape>
          <o:OLEObject Type="Embed" ProgID="Equation.DSMT4" ShapeID="_x0000_i1027" DrawAspect="Content" ObjectID="_1746857568" r:id="rId16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 w14:anchorId="6B59A518">
          <v:shape id="_x0000_i1028" type="#_x0000_t75" style="width:30.75pt;height:30.75pt" o:ole="">
            <v:imagedata r:id="rId17" o:title=""/>
          </v:shape>
          <o:OLEObject Type="Embed" ProgID="Equation.DSMT4" ShapeID="_x0000_i1028" DrawAspect="Content" ObjectID="_1746857569" r:id="rId18"/>
        </w:object>
      </w:r>
      <w:r>
        <w:rPr>
          <w:i/>
          <w:sz w:val="24"/>
          <w:szCs w:val="24"/>
        </w:rPr>
        <w:t xml:space="preserve">              </w:t>
      </w:r>
    </w:p>
    <w:sectPr w:rsidR="007833E8" w:rsidRPr="0067480D" w:rsidSect="001C6130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224E"/>
    <w:rsid w:val="006552A6"/>
    <w:rsid w:val="0067480D"/>
    <w:rsid w:val="0072224E"/>
    <w:rsid w:val="007833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1B4620"/>
  <w15:chartTrackingRefBased/>
  <w15:docId w15:val="{CCFBA0F8-F1D6-4289-AEC9-4628A6A26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480D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ijeloteksta">
    <w:name w:val="Body Text"/>
    <w:basedOn w:val="Normal"/>
    <w:link w:val="TijelotekstaChar"/>
    <w:uiPriority w:val="99"/>
    <w:unhideWhenUsed/>
    <w:rsid w:val="0067480D"/>
    <w:pPr>
      <w:spacing w:after="120"/>
    </w:pPr>
    <w:rPr>
      <w:rFonts w:ascii="Calibri" w:eastAsia="Calibri" w:hAnsi="Calibri" w:cs="Times New Roman"/>
    </w:rPr>
  </w:style>
  <w:style w:type="character" w:customStyle="1" w:styleId="TijelotekstaChar">
    <w:name w:val="Tijelo teksta Char"/>
    <w:basedOn w:val="Zadanifontodlomka"/>
    <w:link w:val="Tijeloteksta"/>
    <w:uiPriority w:val="99"/>
    <w:rsid w:val="0067480D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10" Type="http://schemas.openxmlformats.org/officeDocument/2006/relationships/image" Target="media/image7.png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33</Words>
  <Characters>4180</Characters>
  <Application>Microsoft Office Word</Application>
  <DocSecurity>0</DocSecurity>
  <Lines>34</Lines>
  <Paragraphs>9</Paragraphs>
  <ScaleCrop>false</ScaleCrop>
  <Company/>
  <LinksUpToDate>false</LinksUpToDate>
  <CharactersWithSpaces>4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Sanja Martinko</cp:lastModifiedBy>
  <cp:revision>4</cp:revision>
  <dcterms:created xsi:type="dcterms:W3CDTF">2023-05-29T07:18:00Z</dcterms:created>
  <dcterms:modified xsi:type="dcterms:W3CDTF">2023-05-29T07:26:00Z</dcterms:modified>
</cp:coreProperties>
</file>